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38CDF532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 xml:space="preserve">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153E5A48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F82930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F82930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106E1A5F" w:rsidR="0098122C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B0164F">
        <w:rPr>
          <w:rFonts w:ascii="Times New Roman" w:hAnsi="Times New Roman" w:cs="Times New Roman"/>
          <w:sz w:val="24"/>
          <w:szCs w:val="24"/>
        </w:rPr>
        <w:t>OpenFOAM</w:t>
      </w:r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 xml:space="preserve"> Длительность всех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 xml:space="preserve"> симуляци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>равна 40 секундам.</w:t>
      </w:r>
    </w:p>
    <w:p w14:paraId="3B1A0263" w14:textId="1EAE0860" w:rsidR="009F6784" w:rsidRPr="009F6784" w:rsidRDefault="009F6784" w:rsidP="00223BB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5F75F96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я </w:t>
      </w:r>
      <w:r w:rsidR="00E12E7E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ов флюидов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</w:t>
      </w:r>
      <w:r w:rsidR="00815A7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 цилиндра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</w:t>
      </w:r>
      <w:r w:rsidR="00607558">
        <w:rPr>
          <w:rFonts w:ascii="Times New Roman" w:eastAsiaTheme="minorEastAsia" w:hAnsi="Times New Roman" w:cs="Times New Roman"/>
          <w:sz w:val="24"/>
          <w:szCs w:val="24"/>
          <w:lang w:val="ru-RU"/>
        </w:rPr>
        <w:t>сохраняют большую скорость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F82930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09E71F54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даляясь от цилиндров, скорость циркуляции уменьшается, сохраняя давление близким к стационарному, являющимся более высоким относительно окружения </w:t>
      </w:r>
      <w:r w:rsidR="00381F44">
        <w:rPr>
          <w:rFonts w:ascii="Times New Roman" w:eastAsiaTheme="minorEastAsia" w:hAnsi="Times New Roman" w:cs="Times New Roman"/>
          <w:sz w:val="24"/>
          <w:szCs w:val="24"/>
          <w:lang w:val="ru-RU"/>
        </w:rPr>
        <w:t>вблизи 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3EFB088E" w14:textId="01001D05" w:rsidR="00BC5A60" w:rsidRPr="000C52A2" w:rsidRDefault="00EB01B0" w:rsidP="00ED4F35">
      <w:pPr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</w:pPr>
      <w:r w:rsidRPr="000C52A2"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  <w:t>1.2 Эффект притяжения</w:t>
      </w:r>
    </w:p>
    <w:p w14:paraId="5E8056C3" w14:textId="5CBF50CE" w:rsidR="00AB6B8E" w:rsidRDefault="00ED6D78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Два цилиндра диаметром 0.05 метра на расстоянии 0.025 метра</w:t>
      </w:r>
      <w:r w:rsidR="00DF02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302DB8D0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3A76A9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3D0319">
        <w:rPr>
          <w:rFonts w:ascii="Times New Roman" w:eastAsiaTheme="minorEastAsia" w:hAnsi="Times New Roman" w:cs="Times New Roman"/>
          <w:sz w:val="24"/>
          <w:szCs w:val="24"/>
          <w:lang w:val="ru-RU"/>
        </w:rPr>
        <w:t>6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>Скорость циркуляции каждого цилиндра между цилиндрами не уменьшается с ростом расстояния, а она поддерживает скорость за счёт циркуляции соседнего цилиндра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BB790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>7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B7902" w:rsidRPr="00D85D52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uter</m:t>
            </m:r>
          </m:sub>
        </m:sSub>
      </m:oMath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inner</m:t>
            </m:r>
          </m:sub>
        </m:sSub>
      </m:oMath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A8546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8.</w:t>
      </w:r>
      <w:r w:rsidR="00A85462" w:rsidRPr="00E15DE8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05DEBF8E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5A723F41" w:rsidR="005C1BC6" w:rsidRDefault="00EF1D02" w:rsidP="005C1BC6">
      <w:pPr>
        <w:keepNext/>
      </w:pPr>
      <w:r w:rsidRPr="00EF1D02"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6ABD11" wp14:editId="6BC5A36E">
                <wp:simplePos x="0" y="0"/>
                <wp:positionH relativeFrom="column">
                  <wp:posOffset>3741420</wp:posOffset>
                </wp:positionH>
                <wp:positionV relativeFrom="paragraph">
                  <wp:posOffset>711835</wp:posOffset>
                </wp:positionV>
                <wp:extent cx="372745" cy="532765"/>
                <wp:effectExtent l="0" t="0" r="0" b="57785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EC561" id="Arc 19" o:spid="_x0000_s1026" style="position:absolute;margin-left:294.6pt;margin-top:56.05pt;width:29.35pt;height:4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qhR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3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EB7128" wp14:editId="181BAC1F">
                <wp:simplePos x="0" y="0"/>
                <wp:positionH relativeFrom="column">
                  <wp:posOffset>5183197</wp:posOffset>
                </wp:positionH>
                <wp:positionV relativeFrom="paragraph">
                  <wp:posOffset>717527</wp:posOffset>
                </wp:positionV>
                <wp:extent cx="372745" cy="532765"/>
                <wp:effectExtent l="0" t="0" r="27305" b="38735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D1790" id="Arc 20" o:spid="_x0000_s1026" style="position:absolute;margin-left:408.15pt;margin-top:56.5pt;width:29.35pt;height:41.95pt;rotation:18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wg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52C131" wp14:editId="78A6F028">
                <wp:simplePos x="0" y="0"/>
                <wp:positionH relativeFrom="column">
                  <wp:posOffset>2099945</wp:posOffset>
                </wp:positionH>
                <wp:positionV relativeFrom="paragraph">
                  <wp:posOffset>720090</wp:posOffset>
                </wp:positionV>
                <wp:extent cx="372745" cy="532765"/>
                <wp:effectExtent l="0" t="0" r="27305" b="38735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AEFD3" id="Arc 18" o:spid="_x0000_s1026" style="position:absolute;margin-left:165.35pt;margin-top:56.7pt;width:29.35pt;height:41.95pt;rotation:18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Tnf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400500" wp14:editId="37583900">
                <wp:simplePos x="0" y="0"/>
                <wp:positionH relativeFrom="column">
                  <wp:posOffset>658495</wp:posOffset>
                </wp:positionH>
                <wp:positionV relativeFrom="paragraph">
                  <wp:posOffset>715010</wp:posOffset>
                </wp:positionV>
                <wp:extent cx="372745" cy="532765"/>
                <wp:effectExtent l="0" t="0" r="0" b="57785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04ADA" id="Arc 17" o:spid="_x0000_s1026" style="position:absolute;margin-left:51.85pt;margin-top:56.3pt;width:29.35pt;height:4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0oY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1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="0065024A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4E8F8240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7284B580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62FE32C3" w:rsidR="0065024A" w:rsidRDefault="005C1BC6" w:rsidP="005C1BC6">
      <w:pPr>
        <w:pStyle w:val="Caption"/>
      </w:pPr>
      <w:r>
        <w:t xml:space="preserve">Figure </w:t>
      </w:r>
      <w:r w:rsidR="00071DF5">
        <w:t>6</w:t>
      </w:r>
      <w:r w:rsidR="003A76A9">
        <w:t>.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</w:t>
      </w:r>
      <w:r w:rsidR="00071DF5">
        <w:t>7</w:t>
      </w:r>
      <w:r>
        <w:t xml:space="preserve">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8A85A63" w:rsidR="00C76B58" w:rsidRDefault="00EF1D02" w:rsidP="00C76B58">
      <w:r w:rsidRPr="00EF1D02"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179EB1" wp14:editId="0712FF05">
                <wp:simplePos x="0" y="0"/>
                <wp:positionH relativeFrom="column">
                  <wp:posOffset>633730</wp:posOffset>
                </wp:positionH>
                <wp:positionV relativeFrom="paragraph">
                  <wp:posOffset>718820</wp:posOffset>
                </wp:positionV>
                <wp:extent cx="372745" cy="532765"/>
                <wp:effectExtent l="0" t="0" r="0" b="57785"/>
                <wp:wrapNone/>
                <wp:docPr id="21" name="Arc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F225F" id="Arc 21" o:spid="_x0000_s1026" style="position:absolute;margin-left:49.9pt;margin-top:56.6pt;width:29.35pt;height:4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C31C6A" wp14:editId="01B7E684">
                <wp:simplePos x="0" y="0"/>
                <wp:positionH relativeFrom="column">
                  <wp:posOffset>2075360</wp:posOffset>
                </wp:positionH>
                <wp:positionV relativeFrom="paragraph">
                  <wp:posOffset>724154</wp:posOffset>
                </wp:positionV>
                <wp:extent cx="372745" cy="532765"/>
                <wp:effectExtent l="0" t="0" r="27305" b="38735"/>
                <wp:wrapNone/>
                <wp:docPr id="22" name="Arc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9D268" id="Arc 22" o:spid="_x0000_s1026" style="position:absolute;margin-left:163.4pt;margin-top:57pt;width:29.35pt;height:41.95pt;rotation:18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A32A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D98D90F" wp14:editId="4EDD60BD">
            <wp:extent cx="3099155" cy="1997487"/>
            <wp:effectExtent l="0" t="0" r="635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928" cy="207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1B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275D70A2" wp14:editId="3378227B">
            <wp:extent cx="1994598" cy="2004208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4" cy="2036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523B7AA8" w:rsidR="00C849AD" w:rsidRDefault="00121690" w:rsidP="00C849AD">
      <w:pPr>
        <w:pStyle w:val="Caption"/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8206FB7" wp14:editId="35621957">
                <wp:simplePos x="0" y="0"/>
                <wp:positionH relativeFrom="margin">
                  <wp:posOffset>3067811</wp:posOffset>
                </wp:positionH>
                <wp:positionV relativeFrom="paragraph">
                  <wp:posOffset>2540</wp:posOffset>
                </wp:positionV>
                <wp:extent cx="3109595" cy="251208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9595" cy="2512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5F23E" w14:textId="1C8188BF" w:rsidR="00A44202" w:rsidRPr="00121690" w:rsidRDefault="00121690" w:rsidP="00121690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 w:rsidRPr="00121690">
                              <w:rPr>
                                <w:noProof/>
                              </w:rPr>
                              <w:t>Figure 9. Air velocity distribution</w:t>
                            </w:r>
                            <w:r w:rsidR="009B5E7B">
                              <w:rPr>
                                <w:noProof/>
                              </w:rPr>
                              <w:t xml:space="preserve"> graph </w:t>
                            </w:r>
                            <w:r w:rsidRPr="00121690">
                              <w:rPr>
                                <w:noProof/>
                              </w:rPr>
                              <w:t>of simu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206FB7" id="_x0000_s1030" type="#_x0000_t202" style="position:absolute;margin-left:241.55pt;margin-top:.2pt;width:244.85pt;height:19.8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" filled="f" stroked="f">
                <v:textbox>
                  <w:txbxContent>
                    <w:p w14:paraId="19B5F23E" w14:textId="1C8188BF" w:rsidR="00A44202" w:rsidRPr="00121690" w:rsidRDefault="00121690" w:rsidP="00121690">
                      <w:pPr>
                        <w:pStyle w:val="Caption"/>
                        <w:rPr>
                          <w:noProof/>
                        </w:rPr>
                      </w:pPr>
                      <w:r w:rsidRPr="00121690">
                        <w:rPr>
                          <w:noProof/>
                        </w:rPr>
                        <w:t>Figure 9. Air velocity distribution</w:t>
                      </w:r>
                      <w:r w:rsidR="009B5E7B">
                        <w:rPr>
                          <w:noProof/>
                        </w:rPr>
                        <w:t xml:space="preserve"> graph </w:t>
                      </w:r>
                      <w:r w:rsidRPr="00121690">
                        <w:rPr>
                          <w:noProof/>
                        </w:rPr>
                        <w:t>of sim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49AD">
        <w:t xml:space="preserve">Figure </w:t>
      </w:r>
      <w:r w:rsidR="00071DF5">
        <w:t>8</w:t>
      </w:r>
      <w:r w:rsidR="00C849AD"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DCC4769" w14:textId="77777777" w:rsidR="003A32A0" w:rsidRDefault="003A32A0" w:rsidP="003F239F">
      <w:pPr>
        <w:rPr>
          <w:rFonts w:ascii="Georgia" w:hAnsi="Georgia"/>
          <w:color w:val="232629"/>
          <w:sz w:val="23"/>
          <w:szCs w:val="23"/>
          <w:shd w:val="clear" w:color="auto" w:fill="FFFFFF"/>
        </w:rPr>
      </w:pPr>
    </w:p>
    <w:p w14:paraId="4A9EB129" w14:textId="7A44D5D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F82930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5" o:title=""/>
          </v:shape>
          <o:OLEObject Type="Embed" ProgID="Equation.DSMT4" ShapeID="_x0000_i1025" DrawAspect="Content" ObjectID="_1706516669" r:id="rId16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7" o:title=""/>
          </v:shape>
          <o:OLEObject Type="Embed" ProgID="Equation.DSMT4" ShapeID="_x0000_i1026" DrawAspect="Content" ObjectID="_1706516670" r:id="rId18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1DF5"/>
    <w:rsid w:val="000744C3"/>
    <w:rsid w:val="0007523B"/>
    <w:rsid w:val="0007539C"/>
    <w:rsid w:val="00077C5A"/>
    <w:rsid w:val="00081796"/>
    <w:rsid w:val="000829F9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2A2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1835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1690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3A9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1F44"/>
    <w:rsid w:val="00387F6F"/>
    <w:rsid w:val="0039634F"/>
    <w:rsid w:val="00397FEA"/>
    <w:rsid w:val="003A3079"/>
    <w:rsid w:val="003A32A0"/>
    <w:rsid w:val="003A74F9"/>
    <w:rsid w:val="003A76A9"/>
    <w:rsid w:val="003B15FE"/>
    <w:rsid w:val="003B3A1D"/>
    <w:rsid w:val="003B6B5E"/>
    <w:rsid w:val="003B6F96"/>
    <w:rsid w:val="003B73AD"/>
    <w:rsid w:val="003B76A3"/>
    <w:rsid w:val="003B77AE"/>
    <w:rsid w:val="003C08B6"/>
    <w:rsid w:val="003C4231"/>
    <w:rsid w:val="003C4255"/>
    <w:rsid w:val="003C4B39"/>
    <w:rsid w:val="003C52CD"/>
    <w:rsid w:val="003C6D86"/>
    <w:rsid w:val="003D0319"/>
    <w:rsid w:val="003D4712"/>
    <w:rsid w:val="003D6E73"/>
    <w:rsid w:val="003E03BF"/>
    <w:rsid w:val="003E095B"/>
    <w:rsid w:val="003E1532"/>
    <w:rsid w:val="003E3933"/>
    <w:rsid w:val="003E3A64"/>
    <w:rsid w:val="003F239F"/>
    <w:rsid w:val="003F5B9D"/>
    <w:rsid w:val="003F6680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072F"/>
    <w:rsid w:val="004315CA"/>
    <w:rsid w:val="00432374"/>
    <w:rsid w:val="00432DA8"/>
    <w:rsid w:val="00434575"/>
    <w:rsid w:val="00441506"/>
    <w:rsid w:val="004443BE"/>
    <w:rsid w:val="00445380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662D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07558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1B0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A708D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A75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8F730F"/>
    <w:rsid w:val="008F7744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5E7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9F6784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4202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5462"/>
    <w:rsid w:val="00A867FB"/>
    <w:rsid w:val="00A914B1"/>
    <w:rsid w:val="00A92ED1"/>
    <w:rsid w:val="00A9569A"/>
    <w:rsid w:val="00A964BE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B7902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5D52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1C77"/>
    <w:rsid w:val="00E04143"/>
    <w:rsid w:val="00E05652"/>
    <w:rsid w:val="00E05AC4"/>
    <w:rsid w:val="00E0633F"/>
    <w:rsid w:val="00E0724B"/>
    <w:rsid w:val="00E1002A"/>
    <w:rsid w:val="00E115F9"/>
    <w:rsid w:val="00E12E7E"/>
    <w:rsid w:val="00E15AE9"/>
    <w:rsid w:val="00E15DE8"/>
    <w:rsid w:val="00E20F1E"/>
    <w:rsid w:val="00E241A1"/>
    <w:rsid w:val="00E35BC8"/>
    <w:rsid w:val="00E53D5E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D6D78"/>
    <w:rsid w:val="00EE2BB6"/>
    <w:rsid w:val="00EE3C91"/>
    <w:rsid w:val="00EE5F42"/>
    <w:rsid w:val="00EE76CA"/>
    <w:rsid w:val="00EE775E"/>
    <w:rsid w:val="00EF0430"/>
    <w:rsid w:val="00EF09A1"/>
    <w:rsid w:val="00EF1D02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82930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5F6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73</TotalTime>
  <Pages>8</Pages>
  <Words>1487</Words>
  <Characters>847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41</cp:revision>
  <dcterms:created xsi:type="dcterms:W3CDTF">2022-01-04T12:39:00Z</dcterms:created>
  <dcterms:modified xsi:type="dcterms:W3CDTF">2022-02-16T09:38:00Z</dcterms:modified>
</cp:coreProperties>
</file>